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AA9243D" w14:textId="3FD9766E" w:rsidR="006907F0" w:rsidRPr="006907F0" w:rsidRDefault="006907F0" w:rsidP="006907F0">
      <w:pPr>
        <w:spacing w:after="120"/>
        <w:ind w:left="290"/>
        <w:jc w:val="center"/>
        <w:rPr>
          <w:b/>
          <w:bCs/>
          <w:sz w:val="30"/>
          <w:szCs w:val="30"/>
        </w:rPr>
      </w:pPr>
      <w:bookmarkStart w:id="0" w:name="_GoBack"/>
      <w:bookmarkEnd w:id="0"/>
      <w:r w:rsidRPr="006907F0">
        <w:rPr>
          <w:b/>
          <w:sz w:val="30"/>
          <w:szCs w:val="30"/>
        </w:rPr>
        <w:t xml:space="preserve">ĐÁP ÁN </w:t>
      </w:r>
      <w:r w:rsidRPr="006907F0">
        <w:rPr>
          <w:b/>
          <w:sz w:val="30"/>
          <w:szCs w:val="30"/>
        </w:rPr>
        <w:t>HÓA 11</w:t>
      </w:r>
      <w:r>
        <w:rPr>
          <w:b/>
          <w:sz w:val="30"/>
          <w:szCs w:val="30"/>
        </w:rPr>
        <w:t xml:space="preserve"> </w:t>
      </w:r>
      <w:r w:rsidRPr="006907F0">
        <w:rPr>
          <w:b/>
          <w:sz w:val="30"/>
          <w:szCs w:val="30"/>
        </w:rPr>
        <w:t>(TN)</w:t>
      </w:r>
    </w:p>
    <w:p w14:paraId="205BFC87" w14:textId="55A82829" w:rsidR="00D33992" w:rsidRDefault="00D33992" w:rsidP="00D33992">
      <w:pPr>
        <w:spacing w:after="120"/>
        <w:ind w:left="290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Câu 1:</w:t>
      </w:r>
    </w:p>
    <w:p w14:paraId="2F198F47" w14:textId="6F25CAE1" w:rsidR="00D33992" w:rsidRDefault="00D33992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 w:rsidRPr="00D33992">
        <w:rPr>
          <w:sz w:val="26"/>
          <w:szCs w:val="26"/>
        </w:rPr>
        <w:t>Viết đúng phương trình</w:t>
      </w:r>
      <w:r w:rsidRPr="00D33992">
        <w:rPr>
          <w:sz w:val="26"/>
          <w:szCs w:val="26"/>
        </w:rPr>
        <w:tab/>
        <w:t>0,25đ</w:t>
      </w:r>
    </w:p>
    <w:p w14:paraId="0289C616" w14:textId="2A32FDB9" w:rsidR="00D33992" w:rsidRDefault="00D33992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Sai hoặc thiếu 2 điều kiện/cân bằng</w:t>
      </w:r>
      <w:r>
        <w:rPr>
          <w:sz w:val="26"/>
          <w:szCs w:val="26"/>
        </w:rPr>
        <w:tab/>
        <w:t>-0,25đ</w:t>
      </w:r>
    </w:p>
    <w:p w14:paraId="013C70E3" w14:textId="2D25A718" w:rsidR="00D33992" w:rsidRPr="00260817" w:rsidRDefault="00D33992" w:rsidP="00D33992">
      <w:pPr>
        <w:tabs>
          <w:tab w:val="left" w:pos="8505"/>
        </w:tabs>
        <w:spacing w:after="120"/>
        <w:ind w:left="290"/>
        <w:rPr>
          <w:b/>
          <w:bCs/>
          <w:sz w:val="26"/>
          <w:szCs w:val="26"/>
        </w:rPr>
      </w:pPr>
      <w:r w:rsidRPr="00260817">
        <w:rPr>
          <w:b/>
          <w:bCs/>
          <w:sz w:val="26"/>
          <w:szCs w:val="26"/>
        </w:rPr>
        <w:t>Câu 2:</w:t>
      </w:r>
    </w:p>
    <w:p w14:paraId="188812FF" w14:textId="27E406CA" w:rsidR="00D33992" w:rsidRDefault="00D33992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Sử dụng đúng thuốc thử</w:t>
      </w:r>
      <w:r>
        <w:rPr>
          <w:sz w:val="26"/>
          <w:szCs w:val="26"/>
        </w:rPr>
        <w:tab/>
        <w:t>0,25đ/chất</w:t>
      </w:r>
    </w:p>
    <w:p w14:paraId="71E54C05" w14:textId="74B7077E" w:rsidR="00D33992" w:rsidRDefault="00D33992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Viết đúng phương trình phản ứng</w:t>
      </w:r>
      <w:r>
        <w:rPr>
          <w:sz w:val="26"/>
          <w:szCs w:val="26"/>
        </w:rPr>
        <w:tab/>
        <w:t>0,25đ/pt</w:t>
      </w:r>
    </w:p>
    <w:p w14:paraId="2CA761AA" w14:textId="2EB832E4" w:rsidR="00D33992" w:rsidRPr="00260817" w:rsidRDefault="00D33992" w:rsidP="00D33992">
      <w:pPr>
        <w:tabs>
          <w:tab w:val="left" w:pos="8505"/>
        </w:tabs>
        <w:spacing w:after="120"/>
        <w:ind w:left="290"/>
        <w:rPr>
          <w:b/>
          <w:bCs/>
          <w:sz w:val="26"/>
          <w:szCs w:val="26"/>
        </w:rPr>
      </w:pPr>
      <w:r w:rsidRPr="00260817">
        <w:rPr>
          <w:b/>
          <w:bCs/>
          <w:sz w:val="26"/>
          <w:szCs w:val="26"/>
        </w:rPr>
        <w:t>Câu 3:</w:t>
      </w:r>
    </w:p>
    <w:p w14:paraId="6B852B98" w14:textId="33BC8233" w:rsidR="00D33992" w:rsidRDefault="00D33992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a) Khí hidro/khí H</w:t>
      </w:r>
      <w:r w:rsidRPr="00D33992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ab/>
        <w:t>0,25đ</w:t>
      </w:r>
    </w:p>
    <w:p w14:paraId="61DBABDA" w14:textId="7D758A5F" w:rsidR="00D33992" w:rsidRDefault="00D33992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b) C</w:t>
      </w:r>
      <w:r w:rsidRPr="00D33992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H</w:t>
      </w:r>
      <w:r w:rsidRPr="00D33992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 xml:space="preserve">OH + Na </w:t>
      </w:r>
      <w:r w:rsidRPr="00D33992"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C</w:t>
      </w:r>
      <w:r w:rsidRPr="00D33992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H</w:t>
      </w:r>
      <w:r w:rsidRPr="00D33992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>ONa + 1/2H</w:t>
      </w:r>
      <w:r w:rsidRPr="00D33992">
        <w:rPr>
          <w:sz w:val="26"/>
          <w:szCs w:val="26"/>
          <w:vertAlign w:val="subscript"/>
        </w:rPr>
        <w:t>2</w:t>
      </w:r>
      <w:r w:rsidR="00F63212">
        <w:rPr>
          <w:sz w:val="26"/>
          <w:szCs w:val="26"/>
          <w:vertAlign w:val="subscript"/>
        </w:rPr>
        <w:tab/>
      </w:r>
      <w:r w:rsidR="00F63212" w:rsidRPr="00F63212">
        <w:rPr>
          <w:sz w:val="26"/>
          <w:szCs w:val="26"/>
        </w:rPr>
        <w:t>0,25đ</w:t>
      </w:r>
    </w:p>
    <w:p w14:paraId="4F938FF1" w14:textId="19CEF5E8" w:rsidR="00D33992" w:rsidRDefault="00D33992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c) Màu xanh</w:t>
      </w:r>
      <w:r>
        <w:rPr>
          <w:sz w:val="26"/>
          <w:szCs w:val="26"/>
        </w:rPr>
        <w:tab/>
        <w:t xml:space="preserve">0,25đ </w:t>
      </w:r>
    </w:p>
    <w:p w14:paraId="50873C6C" w14:textId="59920307" w:rsidR="00D33992" w:rsidRPr="00260817" w:rsidRDefault="00F63212" w:rsidP="00D33992">
      <w:pPr>
        <w:tabs>
          <w:tab w:val="left" w:pos="8505"/>
        </w:tabs>
        <w:spacing w:after="120"/>
        <w:ind w:left="290"/>
        <w:rPr>
          <w:b/>
          <w:bCs/>
          <w:sz w:val="26"/>
          <w:szCs w:val="26"/>
        </w:rPr>
      </w:pPr>
      <w:r w:rsidRPr="00260817">
        <w:rPr>
          <w:b/>
          <w:bCs/>
          <w:sz w:val="26"/>
          <w:szCs w:val="26"/>
        </w:rPr>
        <w:t>Câu 4:</w:t>
      </w:r>
    </w:p>
    <w:p w14:paraId="518B1728" w14:textId="2C893807" w:rsidR="00F63212" w:rsidRDefault="00F63212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a) C</w:t>
      </w:r>
      <w:r w:rsidRPr="004D733D">
        <w:rPr>
          <w:sz w:val="26"/>
          <w:szCs w:val="26"/>
          <w:vertAlign w:val="subscript"/>
        </w:rPr>
        <w:t>6</w:t>
      </w:r>
      <w:r>
        <w:rPr>
          <w:sz w:val="26"/>
          <w:szCs w:val="26"/>
        </w:rPr>
        <w:t>H</w:t>
      </w:r>
      <w:r w:rsidRPr="004D733D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>ONa + CO</w:t>
      </w:r>
      <w:r w:rsidRPr="004D733D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H</w:t>
      </w:r>
      <w:r w:rsidRPr="004D733D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 </w:t>
      </w:r>
      <w:r w:rsidRPr="00F63212"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C6H5OH + NaHCO</w:t>
      </w:r>
      <w:r w:rsidRPr="00F63212"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ab/>
        <w:t>0,25đ</w:t>
      </w:r>
    </w:p>
    <w:p w14:paraId="27371EEA" w14:textId="7C80E6A5" w:rsidR="004D733D" w:rsidRDefault="004D733D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b) 2C</w:t>
      </w:r>
      <w:r w:rsidRPr="004D733D"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H</w:t>
      </w:r>
      <w:r w:rsidRPr="004D733D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>(OH)</w:t>
      </w:r>
      <w:r w:rsidRPr="004D733D"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Cu(OH)</w:t>
      </w:r>
      <w:r w:rsidRPr="004D733D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Pr="004D733D"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[C</w:t>
      </w:r>
      <w:r w:rsidRPr="004D733D"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H</w:t>
      </w:r>
      <w:r w:rsidRPr="004D733D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>(OH)</w:t>
      </w:r>
      <w:r w:rsidRPr="004D733D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]</w:t>
      </w:r>
      <w:r w:rsidRPr="004D733D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u + 2H</w:t>
      </w:r>
      <w:r w:rsidRPr="004D733D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</w:rPr>
        <w:tab/>
        <w:t>0,25đ</w:t>
      </w:r>
    </w:p>
    <w:p w14:paraId="781D3436" w14:textId="4AA1A302" w:rsidR="002A4154" w:rsidRPr="00260817" w:rsidRDefault="002A4154" w:rsidP="00D33992">
      <w:pPr>
        <w:tabs>
          <w:tab w:val="left" w:pos="8505"/>
        </w:tabs>
        <w:spacing w:after="120"/>
        <w:ind w:left="290"/>
        <w:rPr>
          <w:b/>
          <w:bCs/>
          <w:sz w:val="26"/>
          <w:szCs w:val="26"/>
        </w:rPr>
      </w:pPr>
      <w:r w:rsidRPr="00260817">
        <w:rPr>
          <w:b/>
          <w:bCs/>
          <w:sz w:val="26"/>
          <w:szCs w:val="26"/>
        </w:rPr>
        <w:t>Câu 5:</w:t>
      </w:r>
    </w:p>
    <w:p w14:paraId="35F74EA8" w14:textId="0A07F84C" w:rsidR="002A4154" w:rsidRDefault="002A4154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Viết đúng công thức cấu tạo đồng phân</w:t>
      </w:r>
      <w:r>
        <w:rPr>
          <w:sz w:val="26"/>
          <w:szCs w:val="26"/>
        </w:rPr>
        <w:tab/>
        <w:t>0,25đ/đp</w:t>
      </w:r>
    </w:p>
    <w:p w14:paraId="6ECD4303" w14:textId="3958CE53" w:rsidR="002A4154" w:rsidRDefault="002A4154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Gọi đúng tên thay thế</w:t>
      </w:r>
      <w:r>
        <w:rPr>
          <w:sz w:val="26"/>
          <w:szCs w:val="26"/>
        </w:rPr>
        <w:tab/>
        <w:t>0,25đ/tên</w:t>
      </w:r>
    </w:p>
    <w:p w14:paraId="1EF0180D" w14:textId="781A8832" w:rsidR="002A4154" w:rsidRPr="00260817" w:rsidRDefault="002A4154" w:rsidP="00D33992">
      <w:pPr>
        <w:tabs>
          <w:tab w:val="left" w:pos="8505"/>
        </w:tabs>
        <w:spacing w:after="120"/>
        <w:ind w:left="290"/>
        <w:rPr>
          <w:b/>
          <w:bCs/>
          <w:sz w:val="26"/>
          <w:szCs w:val="26"/>
        </w:rPr>
      </w:pPr>
      <w:r w:rsidRPr="00260817">
        <w:rPr>
          <w:b/>
          <w:bCs/>
          <w:sz w:val="26"/>
          <w:szCs w:val="26"/>
        </w:rPr>
        <w:t>Câu 6:</w:t>
      </w:r>
    </w:p>
    <w:p w14:paraId="2CE7DC1A" w14:textId="1972493D" w:rsidR="002A4154" w:rsidRDefault="002A4154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Tính được n</w:t>
      </w:r>
      <w:r w:rsidRPr="002A4154">
        <w:rPr>
          <w:sz w:val="26"/>
          <w:szCs w:val="26"/>
          <w:vertAlign w:val="subscript"/>
        </w:rPr>
        <w:t>O2</w:t>
      </w:r>
      <w:r>
        <w:rPr>
          <w:sz w:val="26"/>
          <w:szCs w:val="26"/>
        </w:rPr>
        <w:t xml:space="preserve"> = 0,225 hoặc</w:t>
      </w:r>
      <w:r w:rsidR="00717E41">
        <w:rPr>
          <w:sz w:val="26"/>
          <w:szCs w:val="26"/>
        </w:rPr>
        <w:t xml:space="preserve"> viết được công thức</w:t>
      </w:r>
      <w:r>
        <w:rPr>
          <w:sz w:val="26"/>
          <w:szCs w:val="26"/>
        </w:rPr>
        <w:t xml:space="preserve"> </w:t>
      </w:r>
      <w:r w:rsidR="00717E41" w:rsidRPr="002A4154">
        <w:rPr>
          <w:position w:val="-24"/>
          <w:sz w:val="26"/>
          <w:szCs w:val="26"/>
        </w:rPr>
        <w:object w:dxaOrig="1860" w:dyaOrig="620" w14:anchorId="29D1AB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37.5pt" o:ole="">
            <v:imagedata r:id="rId6" o:title=""/>
          </v:shape>
          <o:OLEObject Type="Embed" ProgID="Equation.DSMT4" ShapeID="_x0000_i1025" DrawAspect="Content" ObjectID="_1681622287" r:id="rId7"/>
        </w:object>
      </w:r>
      <w:r>
        <w:rPr>
          <w:sz w:val="26"/>
          <w:szCs w:val="26"/>
        </w:rPr>
        <w:tab/>
        <w:t>0,25đ</w:t>
      </w:r>
    </w:p>
    <w:p w14:paraId="0F362AAD" w14:textId="1CBED298" w:rsidR="002A4154" w:rsidRDefault="002A4154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 w:rsidRPr="002A4154">
        <w:rPr>
          <w:position w:val="-24"/>
          <w:sz w:val="26"/>
          <w:szCs w:val="26"/>
        </w:rPr>
        <w:object w:dxaOrig="4220" w:dyaOrig="620" w14:anchorId="7B9D97DF">
          <v:shape id="_x0000_i1026" type="#_x0000_t75" style="width:243.75pt;height:36pt" o:ole="">
            <v:imagedata r:id="rId8" o:title=""/>
          </v:shape>
          <o:OLEObject Type="Embed" ProgID="Equation.DSMT4" ShapeID="_x0000_i1026" DrawAspect="Content" ObjectID="_1681622288" r:id="rId9"/>
        </w:object>
      </w:r>
      <w:r>
        <w:rPr>
          <w:sz w:val="26"/>
          <w:szCs w:val="26"/>
        </w:rPr>
        <w:tab/>
        <w:t>0,25đ</w:t>
      </w:r>
    </w:p>
    <w:p w14:paraId="5FA1C165" w14:textId="73E1AF7D" w:rsidR="002A4154" w:rsidRDefault="002A4154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Giải được n = 1</w:t>
      </w:r>
      <w:r>
        <w:rPr>
          <w:sz w:val="26"/>
          <w:szCs w:val="26"/>
        </w:rPr>
        <w:tab/>
        <w:t>0,25đ</w:t>
      </w:r>
    </w:p>
    <w:p w14:paraId="341642ED" w14:textId="31F51602" w:rsidR="002A4154" w:rsidRDefault="002A4154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Kết luận CH</w:t>
      </w:r>
      <w:r w:rsidRPr="002A4154"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O</w:t>
      </w:r>
      <w:r>
        <w:rPr>
          <w:sz w:val="26"/>
          <w:szCs w:val="26"/>
        </w:rPr>
        <w:tab/>
        <w:t>0,25đ</w:t>
      </w:r>
    </w:p>
    <w:p w14:paraId="225A1EA6" w14:textId="7AE33AB8" w:rsidR="002A4154" w:rsidRPr="00260817" w:rsidRDefault="002A4154" w:rsidP="00D33992">
      <w:pPr>
        <w:tabs>
          <w:tab w:val="left" w:pos="8505"/>
        </w:tabs>
        <w:spacing w:after="120"/>
        <w:ind w:left="290"/>
        <w:rPr>
          <w:b/>
          <w:bCs/>
          <w:sz w:val="26"/>
          <w:szCs w:val="26"/>
        </w:rPr>
      </w:pPr>
      <w:r w:rsidRPr="00260817">
        <w:rPr>
          <w:b/>
          <w:bCs/>
          <w:sz w:val="26"/>
          <w:szCs w:val="26"/>
        </w:rPr>
        <w:t>Câu 7:</w:t>
      </w:r>
    </w:p>
    <w:p w14:paraId="7A5095D5" w14:textId="675A3A81" w:rsidR="000670BD" w:rsidRDefault="000670BD" w:rsidP="00D33992">
      <w:pPr>
        <w:tabs>
          <w:tab w:val="left" w:pos="8505"/>
        </w:tabs>
        <w:spacing w:after="120"/>
        <w:ind w:left="290"/>
        <w:rPr>
          <w:sz w:val="26"/>
          <w:szCs w:val="26"/>
          <w:vertAlign w:val="subscript"/>
        </w:rPr>
      </w:pPr>
      <w:r>
        <w:rPr>
          <w:sz w:val="26"/>
          <w:szCs w:val="26"/>
        </w:rPr>
        <w:t>C</w:t>
      </w:r>
      <w:r w:rsidRPr="00D33992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H</w:t>
      </w:r>
      <w:r w:rsidRPr="00D33992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 xml:space="preserve">OH + Na </w:t>
      </w:r>
      <w:r w:rsidRPr="00D33992"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C</w:t>
      </w:r>
      <w:r w:rsidRPr="00D33992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H</w:t>
      </w:r>
      <w:r w:rsidRPr="00D33992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>ONa + 1/2H</w:t>
      </w:r>
      <w:r w:rsidRPr="00D33992">
        <w:rPr>
          <w:sz w:val="26"/>
          <w:szCs w:val="26"/>
          <w:vertAlign w:val="subscript"/>
        </w:rPr>
        <w:t>2</w:t>
      </w:r>
      <w:r w:rsidR="00260817">
        <w:rPr>
          <w:sz w:val="26"/>
          <w:szCs w:val="26"/>
          <w:vertAlign w:val="subscript"/>
        </w:rPr>
        <w:tab/>
      </w:r>
      <w:r w:rsidR="00260817" w:rsidRPr="00260817">
        <w:rPr>
          <w:sz w:val="26"/>
          <w:szCs w:val="26"/>
        </w:rPr>
        <w:t>0,25đ</w:t>
      </w:r>
    </w:p>
    <w:p w14:paraId="36151B8C" w14:textId="081AADBF" w:rsidR="000670BD" w:rsidRDefault="000670BD" w:rsidP="00D33992">
      <w:pPr>
        <w:tabs>
          <w:tab w:val="left" w:pos="8505"/>
        </w:tabs>
        <w:spacing w:after="120"/>
        <w:ind w:left="290"/>
        <w:rPr>
          <w:sz w:val="26"/>
          <w:szCs w:val="26"/>
          <w:vertAlign w:val="subscript"/>
        </w:rPr>
      </w:pPr>
      <w:r>
        <w:rPr>
          <w:sz w:val="26"/>
          <w:szCs w:val="26"/>
        </w:rPr>
        <w:t>C</w:t>
      </w:r>
      <w:r>
        <w:rPr>
          <w:sz w:val="26"/>
          <w:szCs w:val="26"/>
          <w:vertAlign w:val="subscript"/>
        </w:rPr>
        <w:t>6</w:t>
      </w:r>
      <w:r>
        <w:rPr>
          <w:sz w:val="26"/>
          <w:szCs w:val="26"/>
        </w:rPr>
        <w:t>H</w:t>
      </w:r>
      <w:r w:rsidRPr="00D33992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 xml:space="preserve">OH + Na </w:t>
      </w:r>
      <w:r w:rsidRPr="00D33992"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C</w:t>
      </w:r>
      <w:r>
        <w:rPr>
          <w:sz w:val="26"/>
          <w:szCs w:val="26"/>
          <w:vertAlign w:val="subscript"/>
        </w:rPr>
        <w:t>6</w:t>
      </w:r>
      <w:r>
        <w:rPr>
          <w:sz w:val="26"/>
          <w:szCs w:val="26"/>
        </w:rPr>
        <w:t>H</w:t>
      </w:r>
      <w:r w:rsidRPr="00D33992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>ONa + 1/2H</w:t>
      </w:r>
      <w:r w:rsidRPr="00D33992">
        <w:rPr>
          <w:sz w:val="26"/>
          <w:szCs w:val="26"/>
          <w:vertAlign w:val="subscript"/>
        </w:rPr>
        <w:t>2</w:t>
      </w:r>
      <w:r w:rsidR="00260817">
        <w:rPr>
          <w:sz w:val="26"/>
          <w:szCs w:val="26"/>
          <w:vertAlign w:val="subscript"/>
        </w:rPr>
        <w:tab/>
      </w:r>
      <w:r w:rsidR="00260817" w:rsidRPr="00260817">
        <w:rPr>
          <w:sz w:val="26"/>
          <w:szCs w:val="26"/>
        </w:rPr>
        <w:t>0,25đ</w:t>
      </w:r>
    </w:p>
    <w:p w14:paraId="6521CDE8" w14:textId="3FC20F88" w:rsidR="000670BD" w:rsidRDefault="000670BD" w:rsidP="000670BD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C</w:t>
      </w:r>
      <w:r>
        <w:rPr>
          <w:sz w:val="26"/>
          <w:szCs w:val="26"/>
          <w:vertAlign w:val="subscript"/>
        </w:rPr>
        <w:t>6</w:t>
      </w:r>
      <w:r>
        <w:rPr>
          <w:sz w:val="26"/>
          <w:szCs w:val="26"/>
        </w:rPr>
        <w:t>H</w:t>
      </w:r>
      <w:r w:rsidRPr="00D33992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>OH + 3Br</w:t>
      </w:r>
      <w:r w:rsidRPr="000670BD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 w:rsidRPr="00D33992"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</w:t>
      </w:r>
      <w:r w:rsidRPr="000670BD">
        <w:rPr>
          <w:sz w:val="26"/>
          <w:szCs w:val="26"/>
        </w:rPr>
        <w:t>C</w:t>
      </w:r>
      <w:r w:rsidRPr="000670BD">
        <w:rPr>
          <w:sz w:val="26"/>
          <w:szCs w:val="26"/>
          <w:vertAlign w:val="subscript"/>
        </w:rPr>
        <w:t>6</w:t>
      </w:r>
      <w:r w:rsidRPr="000670BD">
        <w:rPr>
          <w:sz w:val="26"/>
          <w:szCs w:val="26"/>
        </w:rPr>
        <w:t>H</w:t>
      </w:r>
      <w:r w:rsidRPr="000670BD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Br</w:t>
      </w:r>
      <w:r w:rsidRPr="000670BD">
        <w:rPr>
          <w:sz w:val="26"/>
          <w:szCs w:val="26"/>
          <w:vertAlign w:val="subscript"/>
        </w:rPr>
        <w:t>3</w:t>
      </w:r>
      <w:r w:rsidRPr="000670BD">
        <w:rPr>
          <w:sz w:val="26"/>
          <w:szCs w:val="26"/>
        </w:rPr>
        <w:t>O</w:t>
      </w:r>
      <w:r>
        <w:rPr>
          <w:sz w:val="26"/>
          <w:szCs w:val="26"/>
        </w:rPr>
        <w:t>H + 3HBr</w:t>
      </w:r>
      <w:r w:rsidR="00260817">
        <w:rPr>
          <w:sz w:val="26"/>
          <w:szCs w:val="26"/>
        </w:rPr>
        <w:tab/>
      </w:r>
      <w:r w:rsidR="00260817" w:rsidRPr="00260817">
        <w:rPr>
          <w:sz w:val="26"/>
          <w:szCs w:val="26"/>
        </w:rPr>
        <w:t>0,25đ</w:t>
      </w:r>
    </w:p>
    <w:p w14:paraId="4B379C67" w14:textId="69B1F731" w:rsidR="000670BD" w:rsidRDefault="000670BD" w:rsidP="000670BD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Tính được n</w:t>
      </w:r>
      <w:r w:rsidRPr="000670BD">
        <w:rPr>
          <w:sz w:val="26"/>
          <w:szCs w:val="26"/>
          <w:vertAlign w:val="subscript"/>
        </w:rPr>
        <w:t>C6H2Br3OH</w:t>
      </w:r>
      <w:r>
        <w:rPr>
          <w:sz w:val="26"/>
          <w:szCs w:val="26"/>
        </w:rPr>
        <w:t xml:space="preserve"> = 0,3 mol</w:t>
      </w:r>
      <w:r w:rsidR="00260817">
        <w:rPr>
          <w:sz w:val="26"/>
          <w:szCs w:val="26"/>
        </w:rPr>
        <w:tab/>
      </w:r>
      <w:r w:rsidR="00260817" w:rsidRPr="00260817">
        <w:rPr>
          <w:sz w:val="26"/>
          <w:szCs w:val="26"/>
        </w:rPr>
        <w:t>0,25đ</w:t>
      </w:r>
    </w:p>
    <w:p w14:paraId="5A53F7EB" w14:textId="67E1EB5D" w:rsidR="000670BD" w:rsidRDefault="000670BD" w:rsidP="000670BD">
      <w:pPr>
        <w:tabs>
          <w:tab w:val="left" w:pos="8505"/>
        </w:tabs>
        <w:spacing w:after="120"/>
        <w:ind w:left="290"/>
        <w:rPr>
          <w:sz w:val="26"/>
          <w:szCs w:val="26"/>
          <w:vertAlign w:val="subscript"/>
        </w:rPr>
      </w:pPr>
      <w:r>
        <w:rPr>
          <w:sz w:val="26"/>
          <w:szCs w:val="26"/>
        </w:rPr>
        <w:t>Giải được n</w:t>
      </w:r>
      <w:r w:rsidRPr="000670BD">
        <w:rPr>
          <w:sz w:val="26"/>
          <w:szCs w:val="26"/>
          <w:vertAlign w:val="subscript"/>
        </w:rPr>
        <w:t>C2H5OH</w:t>
      </w:r>
      <w:r>
        <w:rPr>
          <w:sz w:val="26"/>
          <w:szCs w:val="26"/>
        </w:rPr>
        <w:t xml:space="preserve"> = 0,2 và n</w:t>
      </w:r>
      <w:r w:rsidRPr="000670BD">
        <w:rPr>
          <w:sz w:val="26"/>
          <w:szCs w:val="26"/>
          <w:vertAlign w:val="subscript"/>
        </w:rPr>
        <w:t>C6H5OH =</w:t>
      </w:r>
      <w:r>
        <w:rPr>
          <w:sz w:val="26"/>
          <w:szCs w:val="26"/>
        </w:rPr>
        <w:t xml:space="preserve"> 0,3</w:t>
      </w:r>
      <w:r w:rsidR="00260817">
        <w:rPr>
          <w:sz w:val="26"/>
          <w:szCs w:val="26"/>
        </w:rPr>
        <w:tab/>
      </w:r>
      <w:r w:rsidR="00260817" w:rsidRPr="00260817">
        <w:rPr>
          <w:sz w:val="26"/>
          <w:szCs w:val="26"/>
        </w:rPr>
        <w:t>0,5đ</w:t>
      </w:r>
    </w:p>
    <w:p w14:paraId="399349AF" w14:textId="1AE86422" w:rsidR="000670BD" w:rsidRDefault="000670BD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Tính được %C</w:t>
      </w:r>
      <w:r w:rsidRPr="000670BD"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H</w:t>
      </w:r>
      <w:r w:rsidRPr="000670BD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>OH = 24,6%</w:t>
      </w:r>
      <w:r w:rsidR="00260817">
        <w:rPr>
          <w:sz w:val="26"/>
          <w:szCs w:val="26"/>
        </w:rPr>
        <w:tab/>
      </w:r>
      <w:r w:rsidR="00260817" w:rsidRPr="00260817">
        <w:rPr>
          <w:sz w:val="26"/>
          <w:szCs w:val="26"/>
        </w:rPr>
        <w:t>0,25đ</w:t>
      </w:r>
    </w:p>
    <w:p w14:paraId="1D33F4D8" w14:textId="656B7E87" w:rsidR="000670BD" w:rsidRPr="000670BD" w:rsidRDefault="000670BD" w:rsidP="00D33992">
      <w:pPr>
        <w:tabs>
          <w:tab w:val="left" w:pos="8505"/>
        </w:tabs>
        <w:spacing w:after="120"/>
        <w:ind w:left="290"/>
        <w:rPr>
          <w:sz w:val="26"/>
          <w:szCs w:val="26"/>
        </w:rPr>
      </w:pPr>
      <w:r>
        <w:rPr>
          <w:sz w:val="26"/>
          <w:szCs w:val="26"/>
        </w:rPr>
        <w:t>%C</w:t>
      </w:r>
      <w:r w:rsidRPr="000670BD">
        <w:rPr>
          <w:sz w:val="26"/>
          <w:szCs w:val="26"/>
          <w:vertAlign w:val="subscript"/>
        </w:rPr>
        <w:t>6</w:t>
      </w:r>
      <w:r>
        <w:rPr>
          <w:sz w:val="26"/>
          <w:szCs w:val="26"/>
        </w:rPr>
        <w:t>H</w:t>
      </w:r>
      <w:r w:rsidRPr="000670BD">
        <w:rPr>
          <w:sz w:val="26"/>
          <w:szCs w:val="26"/>
          <w:vertAlign w:val="subscript"/>
        </w:rPr>
        <w:t>5</w:t>
      </w:r>
      <w:r>
        <w:rPr>
          <w:sz w:val="26"/>
          <w:szCs w:val="26"/>
        </w:rPr>
        <w:t>OH = 75,4%</w:t>
      </w:r>
      <w:r w:rsidR="00260817">
        <w:rPr>
          <w:sz w:val="26"/>
          <w:szCs w:val="26"/>
        </w:rPr>
        <w:tab/>
      </w:r>
      <w:r w:rsidR="00260817" w:rsidRPr="00260817">
        <w:rPr>
          <w:sz w:val="26"/>
          <w:szCs w:val="26"/>
        </w:rPr>
        <w:t>0,25đ</w:t>
      </w:r>
    </w:p>
    <w:sectPr w:rsidR="000670BD" w:rsidRPr="000670BD" w:rsidSect="006907F0">
      <w:pgSz w:w="11907" w:h="16839" w:code="9"/>
      <w:pgMar w:top="709" w:right="708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 Bold"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980A86"/>
    <w:multiLevelType w:val="hybridMultilevel"/>
    <w:tmpl w:val="C8D4150C"/>
    <w:lvl w:ilvl="0" w:tplc="817612FC">
      <w:start w:val="1"/>
      <w:numFmt w:val="decimal"/>
      <w:suff w:val="space"/>
      <w:lvlText w:val="Câu %1."/>
      <w:lvlJc w:val="left"/>
      <w:pPr>
        <w:ind w:left="1277" w:firstLine="0"/>
      </w:pPr>
      <w:rPr>
        <w:rFonts w:ascii="Times New Roman Bold" w:hAnsi="Times New Roman Bold" w:hint="default"/>
        <w:b/>
        <w:i w:val="0"/>
        <w:color w:val="FF0000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1E463D"/>
    <w:multiLevelType w:val="hybridMultilevel"/>
    <w:tmpl w:val="C4A0CDC6"/>
    <w:lvl w:ilvl="0" w:tplc="C0DC744E">
      <w:start w:val="1"/>
      <w:numFmt w:val="decimal"/>
      <w:suff w:val="space"/>
      <w:lvlText w:val="Câu %1:"/>
      <w:lvlJc w:val="left"/>
      <w:pPr>
        <w:ind w:left="0" w:firstLine="0"/>
      </w:pPr>
      <w:rPr>
        <w:rFonts w:hint="default"/>
        <w:b/>
        <w:i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C50862"/>
    <w:multiLevelType w:val="hybridMultilevel"/>
    <w:tmpl w:val="DE54CFE0"/>
    <w:lvl w:ilvl="0" w:tplc="7EF29D4A">
      <w:start w:val="244"/>
      <w:numFmt w:val="decimal"/>
      <w:suff w:val="space"/>
      <w:lvlText w:val="Câu %1."/>
      <w:lvlJc w:val="left"/>
      <w:pPr>
        <w:ind w:left="720" w:hanging="720"/>
      </w:pPr>
      <w:rPr>
        <w:rFonts w:ascii="Times New Roman Bold" w:hAnsi="Times New Roman Bold" w:hint="default"/>
        <w:b/>
        <w:i w:val="0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DC50FE"/>
    <w:multiLevelType w:val="multilevel"/>
    <w:tmpl w:val="7FA8B010"/>
    <w:lvl w:ilvl="0">
      <w:start w:val="207"/>
      <w:numFmt w:val="decimal"/>
      <w:suff w:val="space"/>
      <w:lvlText w:val="Câu %1."/>
      <w:lvlJc w:val="left"/>
      <w:pPr>
        <w:ind w:left="864" w:hanging="864"/>
      </w:pPr>
      <w:rPr>
        <w:rFonts w:ascii="Times New Roman" w:hAnsi="Times New Roman" w:hint="default"/>
        <w:b/>
        <w:sz w:val="24"/>
        <w:szCs w:val="28"/>
        <w:u w:val="none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720" w:hanging="72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720" w:hanging="720"/>
      </w:pPr>
      <w:rPr>
        <w:rFonts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0731"/>
    <w:rsid w:val="000403E3"/>
    <w:rsid w:val="000670BD"/>
    <w:rsid w:val="001A4949"/>
    <w:rsid w:val="002337F1"/>
    <w:rsid w:val="00250731"/>
    <w:rsid w:val="00260817"/>
    <w:rsid w:val="002A4154"/>
    <w:rsid w:val="003F4ACE"/>
    <w:rsid w:val="00437047"/>
    <w:rsid w:val="00481B61"/>
    <w:rsid w:val="004C7A18"/>
    <w:rsid w:val="004D733D"/>
    <w:rsid w:val="00525814"/>
    <w:rsid w:val="005A72FB"/>
    <w:rsid w:val="006907F0"/>
    <w:rsid w:val="00717E41"/>
    <w:rsid w:val="0081172C"/>
    <w:rsid w:val="008F5703"/>
    <w:rsid w:val="00A940BE"/>
    <w:rsid w:val="00AC0CF6"/>
    <w:rsid w:val="00B003D0"/>
    <w:rsid w:val="00B415EC"/>
    <w:rsid w:val="00B62E17"/>
    <w:rsid w:val="00BA5B07"/>
    <w:rsid w:val="00C2671B"/>
    <w:rsid w:val="00C5710A"/>
    <w:rsid w:val="00C74C95"/>
    <w:rsid w:val="00D33992"/>
    <w:rsid w:val="00EE7979"/>
    <w:rsid w:val="00F63212"/>
    <w:rsid w:val="00FE02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9954C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73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5073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locked/>
    <w:rsid w:val="00250731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4370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907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07F0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73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5073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locked/>
    <w:rsid w:val="00250731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4370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907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07F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1</Words>
  <Characters>75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 Duy Quynh</dc:creator>
  <cp:lastModifiedBy>thanhloc</cp:lastModifiedBy>
  <cp:revision>2</cp:revision>
  <cp:lastPrinted>2021-05-04T01:31:00Z</cp:lastPrinted>
  <dcterms:created xsi:type="dcterms:W3CDTF">2021-05-04T01:32:00Z</dcterms:created>
  <dcterms:modified xsi:type="dcterms:W3CDTF">2021-05-04T01:32:00Z</dcterms:modified>
</cp:coreProperties>
</file>